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1B5630" w14:textId="77777777" w:rsidR="00820785" w:rsidRDefault="00820785" w:rsidP="00820785">
      <w:r>
        <w:t xml:space="preserve">1.  A 100-point test has </w:t>
      </w:r>
      <w:r>
        <w:rPr>
          <w:i/>
          <w:iCs/>
        </w:rPr>
        <w:t>x</w:t>
      </w:r>
      <w:r>
        <w:t xml:space="preserve"> questions worth 2 points apiece and </w:t>
      </w:r>
      <w:r>
        <w:rPr>
          <w:i/>
          <w:iCs/>
        </w:rPr>
        <w:t>y</w:t>
      </w:r>
      <w:r>
        <w:t xml:space="preserve"> questions worth 4 points apiece.  </w:t>
      </w:r>
    </w:p>
    <w:p w14:paraId="4EC658B6" w14:textId="77777777" w:rsidR="00820785" w:rsidRDefault="00820785" w:rsidP="00820785"/>
    <w:p w14:paraId="2A461FD3" w14:textId="77777777" w:rsidR="00820785" w:rsidRDefault="00820785" w:rsidP="00820785">
      <w:pPr>
        <w:pStyle w:val="Heading1"/>
      </w:pPr>
      <w:r>
        <w:t>What is the total that is given? ____________________</w:t>
      </w:r>
    </w:p>
    <w:p w14:paraId="5F3FB618" w14:textId="77777777" w:rsidR="00820785" w:rsidRDefault="00820785" w:rsidP="00820785">
      <w:pPr>
        <w:rPr>
          <w:b/>
          <w:bCs/>
        </w:rPr>
      </w:pPr>
    </w:p>
    <w:p w14:paraId="0049C677" w14:textId="7F50402E" w:rsidR="00820785" w:rsidRDefault="00B3153F" w:rsidP="00820785">
      <w:pPr>
        <w:rPr>
          <w:b/>
          <w:bCs/>
        </w:rPr>
      </w:pPr>
      <w:r>
        <w:rPr>
          <w:b/>
          <w:bCs/>
        </w:rPr>
        <w:t xml:space="preserve">Define Variables:   </w:t>
      </w:r>
      <w:r w:rsidR="00820785">
        <w:rPr>
          <w:b/>
          <w:bCs/>
        </w:rPr>
        <w:t>x=____________________________, y= ___________________________</w:t>
      </w:r>
    </w:p>
    <w:p w14:paraId="294F8000" w14:textId="77777777" w:rsidR="00820785" w:rsidRDefault="00820785" w:rsidP="00820785"/>
    <w:p w14:paraId="69EE4AE3" w14:textId="77777777" w:rsidR="00820785" w:rsidRDefault="00820785" w:rsidP="00820785">
      <w:r>
        <w:t>a.  Write an equation that describes all possible numbers of questions that may be on the test.</w:t>
      </w:r>
    </w:p>
    <w:p w14:paraId="75BBD475" w14:textId="77777777" w:rsidR="00820785" w:rsidRDefault="00820785" w:rsidP="00820785"/>
    <w:p w14:paraId="41D27F38" w14:textId="77777777" w:rsidR="00820785" w:rsidRDefault="00820785" w:rsidP="00820785"/>
    <w:p w14:paraId="436764C8" w14:textId="77777777" w:rsidR="00820785" w:rsidRDefault="00820785" w:rsidP="00820785"/>
    <w:p w14:paraId="70921389" w14:textId="77777777" w:rsidR="00820785" w:rsidRDefault="00820785" w:rsidP="00820785">
      <w:r>
        <w:t>b.  If you have 24 questions worth 4 points apiece, how many questions will be worth 2 points apiece?</w:t>
      </w:r>
    </w:p>
    <w:p w14:paraId="2F046888" w14:textId="77777777" w:rsidR="00820785" w:rsidRDefault="00820785" w:rsidP="00820785"/>
    <w:p w14:paraId="572AE353" w14:textId="77777777" w:rsidR="000269DB" w:rsidRDefault="00B3153F"/>
    <w:p w14:paraId="235FD0A7" w14:textId="77777777" w:rsidR="00820785" w:rsidRDefault="00820785"/>
    <w:p w14:paraId="2DD466EB" w14:textId="77777777" w:rsidR="00820785" w:rsidRDefault="00820785"/>
    <w:p w14:paraId="487D0D74" w14:textId="77777777" w:rsidR="00820785" w:rsidRDefault="00820785" w:rsidP="00820785">
      <w:r>
        <w:t xml:space="preserve">2.At age 12 Patrick weighed 43 kg; at age 14 he weighed 50 kg.  Patrick’s age and weight are related. </w:t>
      </w:r>
    </w:p>
    <w:p w14:paraId="0079EAF2" w14:textId="77777777" w:rsidR="00820785" w:rsidRDefault="00820785" w:rsidP="00820785">
      <w:pPr>
        <w:ind w:left="360" w:hanging="360"/>
      </w:pPr>
    </w:p>
    <w:p w14:paraId="6036E42F" w14:textId="56EB7337" w:rsidR="00820785" w:rsidRDefault="00B3153F" w:rsidP="00820785">
      <w:pPr>
        <w:spacing w:line="360" w:lineRule="auto"/>
      </w:pPr>
      <w:r>
        <w:rPr>
          <w:b/>
          <w:bCs/>
        </w:rPr>
        <w:t>Define</w:t>
      </w:r>
      <w:r w:rsidR="00820785">
        <w:rPr>
          <w:b/>
          <w:bCs/>
        </w:rPr>
        <w:t xml:space="preserve"> the variables in this situation</w:t>
      </w:r>
      <w:r w:rsidR="00820785">
        <w:t>:  x= _________________</w:t>
      </w:r>
      <w:r w:rsidR="00820785">
        <w:tab/>
        <w:t>y= __________________</w:t>
      </w:r>
    </w:p>
    <w:p w14:paraId="34DCC79A" w14:textId="77777777" w:rsidR="00820785" w:rsidRDefault="00820785" w:rsidP="00820785">
      <w:r>
        <w:rPr>
          <w:b/>
          <w:bCs/>
        </w:rPr>
        <w:t>What is the given information in this problem (find all that apply)?</w:t>
      </w:r>
      <w:r>
        <w:t xml:space="preserve">  </w:t>
      </w:r>
    </w:p>
    <w:p w14:paraId="14E22CCC" w14:textId="77777777" w:rsidR="00820785" w:rsidRDefault="00820785" w:rsidP="00820785">
      <w:pPr>
        <w:ind w:left="720"/>
      </w:pPr>
      <w:r>
        <w:t>y-intercept ________</w:t>
      </w:r>
      <w:r>
        <w:tab/>
        <w:t>slope ____</w:t>
      </w:r>
      <w:proofErr w:type="gramStart"/>
      <w:r>
        <w:t>_  Total</w:t>
      </w:r>
      <w:proofErr w:type="gramEnd"/>
      <w:r>
        <w:t>: __________</w:t>
      </w:r>
    </w:p>
    <w:p w14:paraId="43DD5D62" w14:textId="77777777" w:rsidR="00820785" w:rsidRDefault="00820785" w:rsidP="00820785">
      <w:pPr>
        <w:ind w:left="990" w:hanging="270"/>
      </w:pPr>
      <w:r>
        <w:t xml:space="preserve">one point </w:t>
      </w:r>
      <w:r>
        <w:rPr>
          <w:position w:val="-14"/>
          <w:sz w:val="20"/>
          <w:szCs w:val="20"/>
        </w:rPr>
        <w:object w:dxaOrig="1540" w:dyaOrig="400" w14:anchorId="60C1B3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0.5pt" o:ole="">
            <v:imagedata r:id="rId7" o:title=""/>
          </v:shape>
          <o:OLEObject Type="Embed" ProgID="Equation.DSMT4" ShapeID="_x0000_i1025" DrawAspect="Content" ObjectID="_1632802628" r:id="rId8"/>
        </w:object>
      </w:r>
      <w:r>
        <w:t xml:space="preserve">  a second point: </w:t>
      </w:r>
      <w:r>
        <w:rPr>
          <w:position w:val="-14"/>
          <w:sz w:val="20"/>
          <w:szCs w:val="20"/>
        </w:rPr>
        <w:object w:dxaOrig="1540" w:dyaOrig="400" w14:anchorId="02200170">
          <v:shape id="_x0000_i1026" type="#_x0000_t75" style="width:77pt;height:20.5pt" o:ole="">
            <v:imagedata r:id="rId7" o:title=""/>
          </v:shape>
          <o:OLEObject Type="Embed" ProgID="Equation.DSMT4" ShapeID="_x0000_i1026" DrawAspect="Content" ObjectID="_1632802629" r:id="rId9"/>
        </w:object>
      </w:r>
    </w:p>
    <w:p w14:paraId="1E545930" w14:textId="77777777" w:rsidR="00820785" w:rsidRDefault="00820785" w:rsidP="00820785"/>
    <w:p w14:paraId="24EE3F16" w14:textId="77777777" w:rsidR="00820785" w:rsidRDefault="00820785" w:rsidP="00820785">
      <w:r>
        <w:t xml:space="preserve">a.  Find a linear equation relating Patrick’s weight to his age.  </w:t>
      </w:r>
    </w:p>
    <w:p w14:paraId="62F6EEC1" w14:textId="77777777" w:rsidR="00820785" w:rsidRDefault="00820785" w:rsidP="00820785"/>
    <w:p w14:paraId="3632520F" w14:textId="77777777" w:rsidR="00820785" w:rsidRDefault="00820785" w:rsidP="00820785"/>
    <w:p w14:paraId="4382CB29" w14:textId="77777777" w:rsidR="00820785" w:rsidRDefault="00820785" w:rsidP="00820785"/>
    <w:p w14:paraId="0BB8C933" w14:textId="77777777" w:rsidR="00820785" w:rsidRDefault="00820785" w:rsidP="00820785">
      <w:r>
        <w:t>b</w:t>
      </w:r>
      <w:r w:rsidRPr="005B4457">
        <w:rPr>
          <w:b/>
          <w:u w:val="single"/>
        </w:rPr>
        <w:t>.  Use your equation</w:t>
      </w:r>
      <w:r>
        <w:t xml:space="preserve"> to find out Patrick’s age when he weighed 38 kg.  </w:t>
      </w:r>
    </w:p>
    <w:p w14:paraId="4B0B732E" w14:textId="77777777" w:rsidR="00820785" w:rsidRDefault="00820785" w:rsidP="00820785"/>
    <w:p w14:paraId="114E9AC2" w14:textId="44BB1900" w:rsidR="00820785" w:rsidRDefault="00820785"/>
    <w:p w14:paraId="58BAEB3E" w14:textId="15DF85FD" w:rsidR="00B3153F" w:rsidRDefault="00B3153F"/>
    <w:p w14:paraId="3B23F3EE" w14:textId="77777777" w:rsidR="00B3153F" w:rsidRDefault="00B3153F">
      <w:bookmarkStart w:id="0" w:name="_GoBack"/>
      <w:bookmarkEnd w:id="0"/>
    </w:p>
    <w:p w14:paraId="0F93BF4C" w14:textId="77777777" w:rsidR="00820785" w:rsidRDefault="00820785"/>
    <w:p w14:paraId="321E90A4" w14:textId="77777777" w:rsidR="00820785" w:rsidRDefault="00820785">
      <w:r>
        <w:t xml:space="preserve">3.  Tyler is given $50 to spend on a </w:t>
      </w:r>
      <w:r w:rsidR="005B4457">
        <w:t>vacation.  He decides to spend $</w:t>
      </w:r>
      <w:r>
        <w:t>5 every day.  The amount Tyler has left and the number of days are related.</w:t>
      </w:r>
    </w:p>
    <w:p w14:paraId="599FA8BC" w14:textId="77777777" w:rsidR="00820785" w:rsidRDefault="00820785"/>
    <w:p w14:paraId="5D19273C" w14:textId="5E458C9E" w:rsidR="00820785" w:rsidRDefault="00B3153F" w:rsidP="00820785">
      <w:pPr>
        <w:spacing w:line="360" w:lineRule="auto"/>
      </w:pPr>
      <w:r>
        <w:rPr>
          <w:b/>
          <w:bCs/>
        </w:rPr>
        <w:t>Define</w:t>
      </w:r>
      <w:r w:rsidR="00820785">
        <w:rPr>
          <w:b/>
          <w:bCs/>
        </w:rPr>
        <w:t xml:space="preserve"> the variables in this situation</w:t>
      </w:r>
      <w:r w:rsidR="00820785">
        <w:t>:  x= _________________</w:t>
      </w:r>
      <w:r w:rsidR="00820785">
        <w:tab/>
        <w:t>y= __________________</w:t>
      </w:r>
    </w:p>
    <w:p w14:paraId="29031B10" w14:textId="77777777" w:rsidR="00820785" w:rsidRDefault="00820785" w:rsidP="00820785">
      <w:pPr>
        <w:pStyle w:val="ListParagraph"/>
        <w:numPr>
          <w:ilvl w:val="0"/>
          <w:numId w:val="2"/>
        </w:numPr>
      </w:pPr>
      <w:r>
        <w:t>Write a linear equation relating x and y:</w:t>
      </w:r>
    </w:p>
    <w:p w14:paraId="77320EB9" w14:textId="77777777" w:rsidR="00820785" w:rsidRDefault="00820785" w:rsidP="00820785"/>
    <w:p w14:paraId="566BCE36" w14:textId="77777777" w:rsidR="00820785" w:rsidRDefault="00820785" w:rsidP="00820785"/>
    <w:p w14:paraId="00D2C2F7" w14:textId="77777777" w:rsidR="00820785" w:rsidRDefault="00820785" w:rsidP="00820785"/>
    <w:p w14:paraId="308E2CF0" w14:textId="77777777" w:rsidR="00820785" w:rsidRDefault="00820785" w:rsidP="00820785">
      <w:pPr>
        <w:pStyle w:val="ListParagraph"/>
        <w:numPr>
          <w:ilvl w:val="0"/>
          <w:numId w:val="2"/>
        </w:numPr>
      </w:pPr>
      <w:r w:rsidRPr="005B4457">
        <w:rPr>
          <w:b/>
          <w:u w:val="single"/>
        </w:rPr>
        <w:t>Use your equation</w:t>
      </w:r>
      <w:r>
        <w:t xml:space="preserve"> to find when Tyler will have $15 </w:t>
      </w:r>
      <w:r w:rsidRPr="005B4457">
        <w:rPr>
          <w:u w:val="single"/>
        </w:rPr>
        <w:t>left</w:t>
      </w:r>
      <w:r>
        <w:t>.</w:t>
      </w:r>
    </w:p>
    <w:p w14:paraId="595EB74C" w14:textId="77777777" w:rsidR="00772D7E" w:rsidRDefault="00772D7E" w:rsidP="00772D7E"/>
    <w:p w14:paraId="21AAC839" w14:textId="77777777" w:rsidR="00772D7E" w:rsidRDefault="00772D7E" w:rsidP="00772D7E"/>
    <w:p w14:paraId="2FCFFA31" w14:textId="77777777" w:rsidR="00772D7E" w:rsidRDefault="00772D7E" w:rsidP="00772D7E">
      <w:pPr>
        <w:rPr>
          <w:b/>
        </w:rPr>
      </w:pPr>
      <w:r>
        <w:rPr>
          <w:b/>
        </w:rPr>
        <w:lastRenderedPageBreak/>
        <w:t xml:space="preserve">Algebra Book Page </w:t>
      </w:r>
      <w:r w:rsidR="005B4457">
        <w:rPr>
          <w:b/>
        </w:rPr>
        <w:t>82</w:t>
      </w:r>
      <w:r>
        <w:rPr>
          <w:b/>
        </w:rPr>
        <w:t>:</w:t>
      </w:r>
    </w:p>
    <w:p w14:paraId="58BDE837" w14:textId="77777777" w:rsidR="00772D7E" w:rsidRDefault="00772D7E" w:rsidP="00772D7E">
      <w:pPr>
        <w:rPr>
          <w:b/>
        </w:rPr>
      </w:pPr>
    </w:p>
    <w:p w14:paraId="08826B96" w14:textId="77777777" w:rsidR="00772D7E" w:rsidRDefault="005B4457" w:rsidP="00772D7E">
      <w:r>
        <w:t>3</w:t>
      </w:r>
      <w:r w:rsidR="00772D7E">
        <w:t>)</w:t>
      </w:r>
    </w:p>
    <w:p w14:paraId="0E6618A9" w14:textId="77777777" w:rsidR="00772D7E" w:rsidRDefault="00772D7E" w:rsidP="00772D7E"/>
    <w:p w14:paraId="7DCCC396" w14:textId="77777777" w:rsidR="00772D7E" w:rsidRDefault="00772D7E" w:rsidP="00772D7E"/>
    <w:p w14:paraId="33785A8A" w14:textId="77777777" w:rsidR="0021343F" w:rsidRDefault="0021343F" w:rsidP="00772D7E"/>
    <w:p w14:paraId="2B361C27" w14:textId="77777777" w:rsidR="0021343F" w:rsidRDefault="0021343F" w:rsidP="00772D7E"/>
    <w:p w14:paraId="55E2CA99" w14:textId="77777777" w:rsidR="00772D7E" w:rsidRDefault="005B4457" w:rsidP="00772D7E">
      <w:r>
        <w:t>4</w:t>
      </w:r>
      <w:r w:rsidR="00772D7E">
        <w:t>)</w:t>
      </w:r>
    </w:p>
    <w:p w14:paraId="788345E4" w14:textId="77777777" w:rsidR="005B4457" w:rsidRDefault="005B4457" w:rsidP="00772D7E"/>
    <w:p w14:paraId="5F1D34C3" w14:textId="77777777" w:rsidR="0021343F" w:rsidRDefault="0021343F" w:rsidP="00772D7E"/>
    <w:p w14:paraId="7E7DFD45" w14:textId="77777777" w:rsidR="0021343F" w:rsidRDefault="0021343F" w:rsidP="00772D7E"/>
    <w:p w14:paraId="426A3781" w14:textId="77777777" w:rsidR="005B4457" w:rsidRDefault="005B4457" w:rsidP="00772D7E"/>
    <w:p w14:paraId="7FE01804" w14:textId="77777777" w:rsidR="005B4457" w:rsidRDefault="005B4457" w:rsidP="00772D7E">
      <w:r>
        <w:t>6)</w:t>
      </w:r>
    </w:p>
    <w:p w14:paraId="53064E95" w14:textId="77777777" w:rsidR="005B4457" w:rsidRDefault="005B4457" w:rsidP="00772D7E"/>
    <w:p w14:paraId="34019128" w14:textId="77777777" w:rsidR="0021343F" w:rsidRDefault="0021343F" w:rsidP="00772D7E"/>
    <w:p w14:paraId="3B2A7C01" w14:textId="77777777" w:rsidR="0021343F" w:rsidRDefault="0021343F" w:rsidP="00772D7E"/>
    <w:p w14:paraId="67E40F59" w14:textId="77777777" w:rsidR="005B4457" w:rsidRDefault="005B4457" w:rsidP="00772D7E"/>
    <w:p w14:paraId="332DB322" w14:textId="77777777" w:rsidR="005B4457" w:rsidRDefault="005B4457" w:rsidP="00772D7E">
      <w:r>
        <w:t>9)</w:t>
      </w:r>
    </w:p>
    <w:p w14:paraId="7B3DE51B" w14:textId="77777777" w:rsidR="005B4457" w:rsidRDefault="005B4457" w:rsidP="00772D7E"/>
    <w:p w14:paraId="108B4123" w14:textId="77777777" w:rsidR="0021343F" w:rsidRDefault="0021343F" w:rsidP="00772D7E"/>
    <w:p w14:paraId="494E86CC" w14:textId="77777777" w:rsidR="0021343F" w:rsidRDefault="0021343F" w:rsidP="00772D7E"/>
    <w:p w14:paraId="64962AF5" w14:textId="77777777" w:rsidR="005B4457" w:rsidRDefault="005B4457" w:rsidP="00772D7E"/>
    <w:p w14:paraId="6FFAD397" w14:textId="77777777" w:rsidR="0021343F" w:rsidRDefault="0021343F" w:rsidP="00772D7E"/>
    <w:p w14:paraId="049438DA" w14:textId="77777777" w:rsidR="005B4457" w:rsidRDefault="005B4457" w:rsidP="00772D7E">
      <w:r>
        <w:t>12)</w:t>
      </w:r>
    </w:p>
    <w:p w14:paraId="4555B360" w14:textId="77777777" w:rsidR="005B4457" w:rsidRDefault="005B4457" w:rsidP="00772D7E"/>
    <w:p w14:paraId="03CF3BDA" w14:textId="77777777" w:rsidR="005B4457" w:rsidRDefault="005B4457" w:rsidP="00772D7E"/>
    <w:p w14:paraId="4037C2BB" w14:textId="77777777" w:rsidR="0021343F" w:rsidRDefault="0021343F" w:rsidP="00772D7E"/>
    <w:p w14:paraId="3636640A" w14:textId="77777777" w:rsidR="005B4457" w:rsidRDefault="005B4457" w:rsidP="00772D7E"/>
    <w:p w14:paraId="5FA8A0E2" w14:textId="77777777" w:rsidR="0021343F" w:rsidRDefault="0021343F" w:rsidP="00772D7E"/>
    <w:p w14:paraId="6330E25B" w14:textId="77777777" w:rsidR="005B4457" w:rsidRDefault="005B4457" w:rsidP="00772D7E"/>
    <w:p w14:paraId="6568983F" w14:textId="77777777" w:rsidR="005B4457" w:rsidRDefault="005B4457" w:rsidP="00772D7E">
      <w:r>
        <w:t>13)</w:t>
      </w:r>
    </w:p>
    <w:p w14:paraId="78A584E5" w14:textId="77777777" w:rsidR="002E602F" w:rsidRDefault="002E602F" w:rsidP="00772D7E"/>
    <w:p w14:paraId="00E8477F" w14:textId="77777777" w:rsidR="002E602F" w:rsidRDefault="002E602F" w:rsidP="00772D7E"/>
    <w:p w14:paraId="6A0B81D1" w14:textId="77777777" w:rsidR="002E602F" w:rsidRDefault="002E602F" w:rsidP="00772D7E"/>
    <w:p w14:paraId="56800EFC" w14:textId="77777777" w:rsidR="002E602F" w:rsidRDefault="002E602F" w:rsidP="00772D7E"/>
    <w:p w14:paraId="09CBB99C" w14:textId="77777777" w:rsidR="002E602F" w:rsidRDefault="002E602F" w:rsidP="00772D7E"/>
    <w:p w14:paraId="679C43E7" w14:textId="77777777" w:rsidR="002E602F" w:rsidRDefault="002E602F" w:rsidP="00772D7E">
      <w:r>
        <w:t>14)</w:t>
      </w:r>
    </w:p>
    <w:p w14:paraId="70E5D187" w14:textId="77777777" w:rsidR="005B4457" w:rsidRDefault="005B4457" w:rsidP="00772D7E"/>
    <w:p w14:paraId="3BA4155D" w14:textId="77777777" w:rsidR="005B4457" w:rsidRDefault="005B4457" w:rsidP="00772D7E"/>
    <w:p w14:paraId="20D46B3A" w14:textId="77777777" w:rsidR="0021343F" w:rsidRDefault="0021343F" w:rsidP="00772D7E"/>
    <w:p w14:paraId="10224CC4" w14:textId="77777777" w:rsidR="0021343F" w:rsidRDefault="0021343F" w:rsidP="00772D7E"/>
    <w:p w14:paraId="0EE7B3A1" w14:textId="77777777" w:rsidR="0021343F" w:rsidRDefault="0021343F" w:rsidP="00772D7E"/>
    <w:p w14:paraId="69E2D258" w14:textId="77777777" w:rsidR="005B4457" w:rsidRDefault="005B4457" w:rsidP="00772D7E"/>
    <w:p w14:paraId="3DAC7646" w14:textId="75C7DABE" w:rsidR="005B4457" w:rsidRDefault="005B4457" w:rsidP="00772D7E">
      <w:r>
        <w:t>18)</w:t>
      </w:r>
      <w:r w:rsidR="002E602F">
        <w:t xml:space="preserve"> (Hint: Start in Point-Slope Form!</w:t>
      </w:r>
      <w:r w:rsidR="00B3153F">
        <w:t xml:space="preserve"> Final equation should be in Slope-Intercept Form</w:t>
      </w:r>
      <w:r w:rsidR="002E602F">
        <w:t>)</w:t>
      </w:r>
    </w:p>
    <w:p w14:paraId="1C424262" w14:textId="77777777" w:rsidR="00772D7E" w:rsidRDefault="00772D7E" w:rsidP="005B4457"/>
    <w:p w14:paraId="34F9731B" w14:textId="77777777" w:rsidR="0021343F" w:rsidRPr="00772D7E" w:rsidRDefault="0021343F" w:rsidP="005B4457"/>
    <w:sectPr w:rsidR="0021343F" w:rsidRPr="00772D7E" w:rsidSect="00014204">
      <w:headerReference w:type="default" r:id="rId10"/>
      <w:pgSz w:w="12240" w:h="15840" w:code="1"/>
      <w:pgMar w:top="1440" w:right="1440" w:bottom="1440" w:left="1440" w:header="720" w:footer="720" w:gutter="0"/>
      <w:paperSrc w:first="260" w:other="2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8F8FDF" w14:textId="77777777" w:rsidR="0071340C" w:rsidRDefault="0071340C" w:rsidP="00820785">
      <w:r>
        <w:separator/>
      </w:r>
    </w:p>
  </w:endnote>
  <w:endnote w:type="continuationSeparator" w:id="0">
    <w:p w14:paraId="7F4FC17E" w14:textId="77777777" w:rsidR="0071340C" w:rsidRDefault="0071340C" w:rsidP="00820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E3C89B" w14:textId="77777777" w:rsidR="0071340C" w:rsidRDefault="0071340C" w:rsidP="00820785">
      <w:r>
        <w:separator/>
      </w:r>
    </w:p>
  </w:footnote>
  <w:footnote w:type="continuationSeparator" w:id="0">
    <w:p w14:paraId="059ABE05" w14:textId="77777777" w:rsidR="0071340C" w:rsidRDefault="0071340C" w:rsidP="008207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DBD617" w14:textId="77777777" w:rsidR="00820785" w:rsidRDefault="00820785" w:rsidP="00820785">
    <w:pPr>
      <w:pStyle w:val="Header"/>
      <w:tabs>
        <w:tab w:val="left" w:pos="7005"/>
      </w:tabs>
      <w:rPr>
        <w:b/>
        <w:sz w:val="24"/>
      </w:rPr>
    </w:pPr>
    <w:r>
      <w:rPr>
        <w:b/>
        <w:sz w:val="24"/>
      </w:rPr>
      <w:tab/>
    </w:r>
    <w:r w:rsidR="005B4457">
      <w:rPr>
        <w:b/>
        <w:sz w:val="24"/>
      </w:rPr>
      <w:t>Point Slope and Linear Applications</w:t>
    </w:r>
    <w:r>
      <w:rPr>
        <w:b/>
        <w:sz w:val="24"/>
      </w:rPr>
      <w:tab/>
    </w:r>
  </w:p>
  <w:p w14:paraId="23B0E841" w14:textId="77777777" w:rsidR="00820785" w:rsidRPr="00820785" w:rsidRDefault="00820785" w:rsidP="00820785">
    <w:pPr>
      <w:pStyle w:val="Header"/>
      <w:tabs>
        <w:tab w:val="left" w:pos="7005"/>
      </w:tabs>
      <w:jc w:val="right"/>
    </w:pPr>
    <w:r>
      <w:t>Name: _________________________</w:t>
    </w:r>
  </w:p>
  <w:p w14:paraId="54CACC6B" w14:textId="77777777" w:rsidR="00820785" w:rsidRPr="00820785" w:rsidRDefault="00820785">
    <w:pPr>
      <w:pStyle w:val="Header"/>
      <w:rPr>
        <w:b/>
        <w:sz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336DD0"/>
    <w:multiLevelType w:val="hybridMultilevel"/>
    <w:tmpl w:val="53FEC05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6395845"/>
    <w:multiLevelType w:val="hybridMultilevel"/>
    <w:tmpl w:val="092C2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9F214A4"/>
    <w:multiLevelType w:val="hybridMultilevel"/>
    <w:tmpl w:val="ACF483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0785"/>
    <w:rsid w:val="000075B8"/>
    <w:rsid w:val="00014204"/>
    <w:rsid w:val="0021343F"/>
    <w:rsid w:val="002E602F"/>
    <w:rsid w:val="003C77CE"/>
    <w:rsid w:val="00500F78"/>
    <w:rsid w:val="005B4457"/>
    <w:rsid w:val="0071340C"/>
    <w:rsid w:val="00772D7E"/>
    <w:rsid w:val="007D5147"/>
    <w:rsid w:val="00820785"/>
    <w:rsid w:val="00B31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EC6CFAD"/>
  <w15:chartTrackingRefBased/>
  <w15:docId w15:val="{140DE380-6DD3-4ECC-A695-D49DDDE12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2078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eastAsiaTheme="minorEastAsia" w:hAnsi="Times" w:cs="Times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20785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0785"/>
    <w:pPr>
      <w:tabs>
        <w:tab w:val="center" w:pos="4680"/>
        <w:tab w:val="right" w:pos="9360"/>
      </w:tabs>
      <w:overflowPunct/>
      <w:autoSpaceDE/>
      <w:autoSpaceDN/>
      <w:adjustRightInd/>
      <w:textAlignment w:val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820785"/>
  </w:style>
  <w:style w:type="paragraph" w:styleId="Footer">
    <w:name w:val="footer"/>
    <w:basedOn w:val="Normal"/>
    <w:link w:val="FooterChar"/>
    <w:uiPriority w:val="99"/>
    <w:unhideWhenUsed/>
    <w:rsid w:val="00820785"/>
    <w:pPr>
      <w:tabs>
        <w:tab w:val="center" w:pos="4680"/>
        <w:tab w:val="right" w:pos="9360"/>
      </w:tabs>
      <w:overflowPunct/>
      <w:autoSpaceDE/>
      <w:autoSpaceDN/>
      <w:adjustRightInd/>
      <w:textAlignment w:val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20785"/>
  </w:style>
  <w:style w:type="character" w:customStyle="1" w:styleId="Heading1Char">
    <w:name w:val="Heading 1 Char"/>
    <w:basedOn w:val="DefaultParagraphFont"/>
    <w:link w:val="Heading1"/>
    <w:uiPriority w:val="99"/>
    <w:rsid w:val="00820785"/>
    <w:rPr>
      <w:rFonts w:ascii="Times" w:eastAsiaTheme="minorEastAsia" w:hAnsi="Times" w:cs="Times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8207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43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43F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sell, Riley - WEB</dc:creator>
  <cp:keywords/>
  <dc:description/>
  <cp:lastModifiedBy>Taloumis, Riley - WEB</cp:lastModifiedBy>
  <cp:revision>3</cp:revision>
  <cp:lastPrinted>2017-10-17T13:03:00Z</cp:lastPrinted>
  <dcterms:created xsi:type="dcterms:W3CDTF">2018-10-15T23:03:00Z</dcterms:created>
  <dcterms:modified xsi:type="dcterms:W3CDTF">2019-10-17T13:31:00Z</dcterms:modified>
</cp:coreProperties>
</file>